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A44B35">
        <w:rPr>
          <w:rFonts w:ascii="Times New Roman" w:hAnsi="Times New Roman" w:cs="Times New Roman"/>
          <w:b/>
          <w:sz w:val="52"/>
          <w:szCs w:val="52"/>
        </w:rPr>
        <w:t>MEEN 673</w:t>
      </w: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  <w:sz w:val="52"/>
          <w:szCs w:val="52"/>
        </w:rPr>
      </w:pP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A44B35">
        <w:rPr>
          <w:rFonts w:ascii="Times New Roman" w:hAnsi="Times New Roman" w:cs="Times New Roman"/>
          <w:b/>
          <w:sz w:val="52"/>
          <w:szCs w:val="52"/>
        </w:rPr>
        <w:t>Homework 4</w:t>
      </w: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</w:rPr>
      </w:pP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</w:rPr>
      </w:pP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44B35">
        <w:rPr>
          <w:rFonts w:ascii="Times New Roman" w:hAnsi="Times New Roman" w:cs="Times New Roman"/>
          <w:b/>
          <w:sz w:val="36"/>
          <w:szCs w:val="36"/>
        </w:rPr>
        <w:t>Jicheng Lu</w:t>
      </w:r>
    </w:p>
    <w:p w:rsidR="00E309DC" w:rsidRPr="00A44B35" w:rsidRDefault="00E309DC" w:rsidP="00E309DC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44B35">
        <w:rPr>
          <w:rFonts w:ascii="Times New Roman" w:hAnsi="Times New Roman" w:cs="Times New Roman"/>
          <w:b/>
          <w:sz w:val="36"/>
          <w:szCs w:val="36"/>
        </w:rPr>
        <w:t>525004048</w:t>
      </w: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</w:rPr>
      </w:pPr>
    </w:p>
    <w:p w:rsidR="00E309DC" w:rsidRPr="00A44B35" w:rsidRDefault="00E309DC" w:rsidP="00E309DC">
      <w:pPr>
        <w:rPr>
          <w:rFonts w:ascii="Times New Roman" w:hAnsi="Times New Roman" w:cs="Times New Roman"/>
          <w:b/>
          <w:sz w:val="28"/>
          <w:szCs w:val="28"/>
        </w:rPr>
      </w:pPr>
      <w:r w:rsidRPr="00A44B35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roblem 1: </w:t>
      </w:r>
      <w:r w:rsidR="00E0003C" w:rsidRPr="00A44B35">
        <w:rPr>
          <w:rFonts w:ascii="Times New Roman" w:hAnsi="Times New Roman" w:cs="Times New Roman"/>
          <w:b/>
          <w:sz w:val="28"/>
          <w:szCs w:val="28"/>
        </w:rPr>
        <w:t>SS-3 square plate</w:t>
      </w:r>
    </w:p>
    <w:p w:rsidR="00061EAD" w:rsidRPr="007A6A0A" w:rsidRDefault="00122BD1" w:rsidP="00122BD1">
      <w:pPr>
        <w:jc w:val="center"/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36.3pt" o:ole="">
            <v:imagedata r:id="rId4" o:title=""/>
          </v:shape>
          <o:OLEObject Type="Embed" ProgID="Equation.DSMT4" ShapeID="_x0000_i1025" DrawAspect="Content" ObjectID="_1581933964" r:id="rId5"/>
        </w:object>
      </w:r>
    </w:p>
    <w:p w:rsidR="001A10D7" w:rsidRPr="007A6A0A" w:rsidRDefault="00122BD1" w:rsidP="00122BD1">
      <w:pPr>
        <w:jc w:val="center"/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position w:val="-32"/>
          <w:sz w:val="24"/>
          <w:szCs w:val="24"/>
        </w:rPr>
        <w:object w:dxaOrig="2280" w:dyaOrig="760">
          <v:shape id="_x0000_i1026" type="#_x0000_t75" style="width:113.95pt;height:38.2pt" o:ole="">
            <v:imagedata r:id="rId6" o:title=""/>
          </v:shape>
          <o:OLEObject Type="Embed" ProgID="Equation.DSMT4" ShapeID="_x0000_i1026" DrawAspect="Content" ObjectID="_1581933965" r:id="rId7"/>
        </w:object>
      </w:r>
      <w:r w:rsidRPr="007A6A0A">
        <w:rPr>
          <w:rFonts w:ascii="Times New Roman" w:hAnsi="Times New Roman" w:cs="Times New Roman"/>
          <w:sz w:val="24"/>
          <w:szCs w:val="24"/>
        </w:rPr>
        <w:t xml:space="preserve">, </w:t>
      </w:r>
      <w:r w:rsidRPr="007A6A0A">
        <w:rPr>
          <w:rFonts w:ascii="Times New Roman" w:hAnsi="Times New Roman" w:cs="Times New Roman"/>
          <w:position w:val="-32"/>
          <w:sz w:val="24"/>
          <w:szCs w:val="24"/>
        </w:rPr>
        <w:object w:dxaOrig="2280" w:dyaOrig="760">
          <v:shape id="_x0000_i1027" type="#_x0000_t75" style="width:113.95pt;height:38.2pt" o:ole="">
            <v:imagedata r:id="rId8" o:title=""/>
          </v:shape>
          <o:OLEObject Type="Embed" ProgID="Equation.DSMT4" ShapeID="_x0000_i1027" DrawAspect="Content" ObjectID="_1581933966" r:id="rId9"/>
        </w:object>
      </w:r>
    </w:p>
    <w:p w:rsidR="001A10D7" w:rsidRPr="007A6A0A" w:rsidRDefault="00A44B35">
      <w:pPr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sz w:val="24"/>
          <w:szCs w:val="24"/>
        </w:rPr>
        <w:t>Use 8×8L4 and 4×4Q9 elements to solve this problem.</w:t>
      </w:r>
    </w:p>
    <w:p w:rsidR="001A10D7" w:rsidRPr="007A6A0A" w:rsidRDefault="00A44B35">
      <w:pPr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sz w:val="24"/>
          <w:szCs w:val="24"/>
        </w:rPr>
        <w:t xml:space="preserve">(1) </w:t>
      </w:r>
      <w:r w:rsidR="00052F95" w:rsidRPr="007A6A0A">
        <w:rPr>
          <w:rFonts w:ascii="Times New Roman" w:hAnsi="Times New Roman" w:cs="Times New Roman"/>
          <w:sz w:val="24"/>
          <w:szCs w:val="24"/>
        </w:rPr>
        <w:t>8×8L4 mesh</w:t>
      </w:r>
    </w:p>
    <w:p w:rsidR="001A10D7" w:rsidRDefault="00777DC9" w:rsidP="009446C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ox 1.1.</w:t>
      </w:r>
      <w:r w:rsidR="009C7758">
        <w:rPr>
          <w:rFonts w:ascii="Times New Roman" w:hAnsi="Times New Roman" w:cs="Times New Roman"/>
        </w:rPr>
        <w:t xml:space="preserve"> Input file of SS-3 square plate (</w:t>
      </w:r>
      <w:r w:rsidR="009C7758" w:rsidRPr="00A44B35">
        <w:rPr>
          <w:rFonts w:ascii="Times New Roman" w:hAnsi="Times New Roman" w:cs="Times New Roman"/>
        </w:rPr>
        <w:t>8×8L4</w:t>
      </w:r>
      <w:r w:rsidR="009C7758">
        <w:rPr>
          <w:rFonts w:ascii="Times New Roman" w:hAnsi="Times New Roman" w:cs="Times New Roman"/>
        </w:rPr>
        <w:t xml:space="preserve"> mesh)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2   4   1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  1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2   MODEL,NPE,MESH,NPRNT,IGRAD,NONLIN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2   1   1   1                 NIPL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,NIPN,NITS,NSTR</w:t>
      </w:r>
      <w:proofErr w:type="gramEnd"/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8   8                        NX, NY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625  0.625  0.625  0.625  0.625  0.625  0.625  0.625   X0, (DX(I), I=1,NX)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625  0.625  0.625  0.625  0.625  0.625  0.625  0.625   Y0, (DY(I), I=1,NY)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85                             NSPV and next lines ISPV, VSPV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1 1   1 2   1 4   1 5   2 2   2 5   3 2   3 5   4 2   4 5   5 2   5 5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6 2   6 5   7 2   7 5   8 2   8 5   9 1   9 2   9 3   9 5   10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  1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4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19 1  19 4  28 1  28 4  37 1  37 4  46 1  46 4  55 1  55 4  64 1  64 4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18 1  18 2  18 3  27 1  27 2  27 3  36 1  36 2  36 3  45 1  45 2  45 3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54 1  54 2  54 3  63 1  63 2  63 3  72 1  72 2  72 3  73 1  73 2  73 3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3 4  74 1  74 2  74 3  75 1  75 2  75 3  76 1  76 2  76 3  77 1  77 2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7 3  78 1  78 2  78 3  79 1  79 2  79 3  80 1  80 2  80 3  81 1  81 2  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81 3    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   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    </w:t>
      </w:r>
      <w:r w:rsidR="00724EC2">
        <w:rPr>
          <w:rFonts w:ascii="Times New Roman" w:hAnsi="Times New Roman" w:cs="Times New Roman"/>
          <w:sz w:val="18"/>
          <w:szCs w:val="18"/>
        </w:rPr>
        <w:t xml:space="preserve">                           NSSV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0.0  1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</w:t>
      </w:r>
      <w:r w:rsidR="00724EC2">
        <w:rPr>
          <w:rFonts w:ascii="Times New Roman" w:hAnsi="Times New Roman" w:cs="Times New Roman"/>
          <w:sz w:val="18"/>
          <w:szCs w:val="18"/>
        </w:rPr>
        <w:t>0                  XL,YL,THIKNS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.80E6 2.60E6 1.30E6 </w:t>
      </w:r>
      <w:proofErr w:type="spellStart"/>
      <w:r w:rsidRPr="00F611E0">
        <w:rPr>
          <w:rFonts w:ascii="Times New Roman" w:hAnsi="Times New Roman" w:cs="Times New Roman"/>
          <w:sz w:val="18"/>
          <w:szCs w:val="18"/>
        </w:rPr>
        <w:t>1.30E6</w:t>
      </w:r>
      <w:proofErr w:type="spellEnd"/>
      <w:r w:rsidRPr="00F611E0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F611E0">
        <w:rPr>
          <w:rFonts w:ascii="Times New Roman" w:hAnsi="Times New Roman" w:cs="Times New Roman"/>
          <w:sz w:val="18"/>
          <w:szCs w:val="18"/>
        </w:rPr>
        <w:t>1.30E6</w:t>
      </w:r>
      <w:proofErr w:type="spellEnd"/>
      <w:r w:rsidRPr="00F611E0">
        <w:rPr>
          <w:rFonts w:ascii="Times New Roman" w:hAnsi="Times New Roman" w:cs="Times New Roman"/>
          <w:sz w:val="18"/>
          <w:szCs w:val="18"/>
        </w:rPr>
        <w:t xml:space="preserve"> 0.25 0.8333 </w:t>
      </w:r>
      <w:r w:rsidR="00724EC2">
        <w:rPr>
          <w:rFonts w:ascii="Times New Roman" w:hAnsi="Times New Roman" w:cs="Times New Roman"/>
          <w:sz w:val="18"/>
          <w:szCs w:val="18"/>
        </w:rPr>
        <w:t xml:space="preserve">    E1</w:t>
      </w:r>
      <w:proofErr w:type="gramStart"/>
      <w:r w:rsidR="00724EC2">
        <w:rPr>
          <w:rFonts w:ascii="Times New Roman" w:hAnsi="Times New Roman" w:cs="Times New Roman"/>
          <w:sz w:val="18"/>
          <w:szCs w:val="18"/>
        </w:rPr>
        <w:t>,E2,G12,G13,G23,ANU12,AKS</w:t>
      </w:r>
      <w:proofErr w:type="gramEnd"/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300.0  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0.0                   Q0,QX,QY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          </w:t>
      </w:r>
      <w:r w:rsidR="00724EC2">
        <w:rPr>
          <w:rFonts w:ascii="Times New Roman" w:hAnsi="Times New Roman" w:cs="Times New Roman"/>
          <w:sz w:val="18"/>
          <w:szCs w:val="18"/>
        </w:rPr>
        <w:t xml:space="preserve">                          ICONV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32   20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.001  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              NLS, ITMAX, EPS, GAMA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lastRenderedPageBreak/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0  1.0  1.0  1.0  1.0  1.0  1.0  1.0   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0  1.0  1.0  1.0  1.0  1.0  1.0  1.0</w:t>
      </w:r>
    </w:p>
    <w:p w:rsidR="009B52E8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0  1.0  1.0  1.0  1.0  1.0  1.0  1.0</w:t>
      </w:r>
    </w:p>
    <w:p w:rsidR="00777DC9" w:rsidRPr="00F611E0" w:rsidRDefault="009B52E8" w:rsidP="009B52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                                              DP(I)</w:t>
      </w:r>
    </w:p>
    <w:p w:rsidR="009446CB" w:rsidRDefault="009446CB" w:rsidP="009446CB">
      <w:pPr>
        <w:jc w:val="center"/>
        <w:rPr>
          <w:rFonts w:ascii="Times New Roman" w:hAnsi="Times New Roman" w:cs="Times New Roman"/>
        </w:rPr>
      </w:pPr>
    </w:p>
    <w:p w:rsidR="00777DC9" w:rsidRPr="00A44B35" w:rsidRDefault="00777DC9" w:rsidP="009446C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ble 1.1. </w:t>
      </w:r>
      <w:r w:rsidR="00FD7FDC">
        <w:rPr>
          <w:rFonts w:ascii="Times New Roman" w:hAnsi="Times New Roman" w:cs="Times New Roman"/>
        </w:rPr>
        <w:t>Numerical results of SS-3 square plate (</w:t>
      </w:r>
      <w:r w:rsidR="00030964" w:rsidRPr="00A44B35">
        <w:rPr>
          <w:rFonts w:ascii="Times New Roman" w:hAnsi="Times New Roman" w:cs="Times New Roman"/>
        </w:rPr>
        <w:t>8×8L4</w:t>
      </w:r>
      <w:r w:rsidR="00030964">
        <w:rPr>
          <w:rFonts w:ascii="Times New Roman" w:hAnsi="Times New Roman" w:cs="Times New Roman"/>
        </w:rPr>
        <w:t xml:space="preserve"> mesh</w:t>
      </w:r>
      <w:r w:rsidR="00FD7FDC">
        <w:rPr>
          <w:rFonts w:ascii="Times New Roman" w:hAnsi="Times New Roman" w:cs="Times New Roman"/>
        </w:rPr>
        <w:t>)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00"/>
        <w:gridCol w:w="2144"/>
        <w:gridCol w:w="2107"/>
        <w:gridCol w:w="2145"/>
      </w:tblGrid>
      <w:tr w:rsidR="007A6A0A" w:rsidTr="00142F14">
        <w:trPr>
          <w:jc w:val="center"/>
        </w:trPr>
        <w:tc>
          <w:tcPr>
            <w:tcW w:w="1900" w:type="dxa"/>
            <w:tcBorders>
              <w:top w:val="single" w:sz="12" w:space="0" w:color="auto"/>
              <w:bottom w:val="single" w:sz="12" w:space="0" w:color="auto"/>
            </w:tcBorders>
          </w:tcPr>
          <w:p w:rsidR="007A6A0A" w:rsidRPr="003C5054" w:rsidRDefault="007A6A0A" w:rsidP="007A6A0A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C505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</w:t>
            </w:r>
          </w:p>
        </w:tc>
        <w:tc>
          <w:tcPr>
            <w:tcW w:w="214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7A6A0A" w:rsidRPr="003C5054" w:rsidRDefault="007A6A0A" w:rsidP="007A6A0A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C505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W/h</w:t>
            </w:r>
          </w:p>
        </w:tc>
        <w:tc>
          <w:tcPr>
            <w:tcW w:w="2107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7A6A0A" w:rsidRPr="003C5054" w:rsidRDefault="007A6A0A" w:rsidP="007A6A0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C505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>
                <v:shape id="_x0000_i1028" type="#_x0000_t75" style="width:25.65pt;height:15.05pt" o:ole="">
                  <v:imagedata r:id="rId10" o:title=""/>
                </v:shape>
                <o:OLEObject Type="Embed" ProgID="Equation.DSMT4" ShapeID="_x0000_i1028" DrawAspect="Content" ObjectID="_1581933967" r:id="rId11"/>
              </w:object>
            </w:r>
          </w:p>
        </w:tc>
        <w:tc>
          <w:tcPr>
            <w:tcW w:w="2145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7A6A0A" w:rsidRPr="003C5054" w:rsidRDefault="007A6A0A" w:rsidP="007A6A0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C505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>
                <v:shape id="_x0000_i1029" type="#_x0000_t75" style="width:24.4pt;height:13.75pt" o:ole="">
                  <v:imagedata r:id="rId12" o:title=""/>
                </v:shape>
                <o:OLEObject Type="Embed" ProgID="Equation.DSMT4" ShapeID="_x0000_i1029" DrawAspect="Content" ObjectID="_1581933968" r:id="rId13"/>
              </w:object>
            </w:r>
          </w:p>
        </w:tc>
      </w:tr>
      <w:tr w:rsidR="007A6A0A" w:rsidTr="00142F14">
        <w:trPr>
          <w:jc w:val="center"/>
        </w:trPr>
        <w:tc>
          <w:tcPr>
            <w:tcW w:w="1900" w:type="dxa"/>
            <w:tcBorders>
              <w:top w:val="single" w:sz="12" w:space="0" w:color="auto"/>
            </w:tcBorders>
          </w:tcPr>
          <w:p w:rsidR="007A6A0A" w:rsidRPr="007A6A0A" w:rsidRDefault="007A6A0A" w:rsidP="007A6A0A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5</w:t>
            </w:r>
          </w:p>
        </w:tc>
        <w:tc>
          <w:tcPr>
            <w:tcW w:w="2144" w:type="dxa"/>
            <w:tcBorders>
              <w:top w:val="single" w:sz="12" w:space="0" w:color="auto"/>
            </w:tcBorders>
            <w:vAlign w:val="bottom"/>
          </w:tcPr>
          <w:p w:rsidR="007A6A0A" w:rsidRPr="007A6A0A" w:rsidRDefault="007A6A0A" w:rsidP="007A6A0A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6032</w:t>
            </w:r>
          </w:p>
        </w:tc>
        <w:tc>
          <w:tcPr>
            <w:tcW w:w="2107" w:type="dxa"/>
            <w:tcBorders>
              <w:top w:val="single" w:sz="12" w:space="0" w:color="auto"/>
            </w:tcBorders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4625</w:t>
            </w:r>
          </w:p>
        </w:tc>
        <w:tc>
          <w:tcPr>
            <w:tcW w:w="2145" w:type="dxa"/>
            <w:tcBorders>
              <w:top w:val="single" w:sz="12" w:space="0" w:color="auto"/>
            </w:tcBorders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131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9023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325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932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9108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571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901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7189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2996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3223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3912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733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6844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3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678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12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0042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3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4737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171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922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4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9255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236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55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4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3346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225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994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5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7091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15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2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5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55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022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2411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6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769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849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436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6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782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636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6361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7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618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389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2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7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23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111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961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8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4845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80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655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8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7269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478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286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9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9585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12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862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9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18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756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38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93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36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86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98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962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9304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96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541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701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87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106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063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171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65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39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35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19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68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523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724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954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692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242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193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4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856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749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40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4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015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246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596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5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171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735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0762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55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322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215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1907</w:t>
            </w:r>
          </w:p>
        </w:tc>
      </w:tr>
      <w:tr w:rsidR="007A6A0A" w:rsidTr="007A6A0A">
        <w:trPr>
          <w:jc w:val="center"/>
        </w:trPr>
        <w:tc>
          <w:tcPr>
            <w:tcW w:w="1900" w:type="dxa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60</w:t>
            </w:r>
          </w:p>
        </w:tc>
        <w:tc>
          <w:tcPr>
            <w:tcW w:w="2144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47</w:t>
            </w:r>
          </w:p>
        </w:tc>
        <w:tc>
          <w:tcPr>
            <w:tcW w:w="2107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687</w:t>
            </w:r>
          </w:p>
        </w:tc>
        <w:tc>
          <w:tcPr>
            <w:tcW w:w="2145" w:type="dxa"/>
            <w:vAlign w:val="bottom"/>
          </w:tcPr>
          <w:p w:rsidR="007A6A0A" w:rsidRPr="007A6A0A" w:rsidRDefault="007A6A0A" w:rsidP="007A6A0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6A0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3031</w:t>
            </w:r>
          </w:p>
        </w:tc>
      </w:tr>
    </w:tbl>
    <w:p w:rsidR="00724EC2" w:rsidRDefault="00724EC2" w:rsidP="00A43778">
      <w:pPr>
        <w:rPr>
          <w:rFonts w:ascii="Times New Roman" w:hAnsi="Times New Roman" w:cs="Times New Roman"/>
          <w:sz w:val="24"/>
          <w:szCs w:val="24"/>
        </w:rPr>
      </w:pPr>
    </w:p>
    <w:p w:rsidR="00724EC2" w:rsidRDefault="00724EC2" w:rsidP="00A43778">
      <w:pPr>
        <w:rPr>
          <w:rFonts w:ascii="Times New Roman" w:hAnsi="Times New Roman" w:cs="Times New Roman"/>
          <w:sz w:val="24"/>
          <w:szCs w:val="24"/>
        </w:rPr>
      </w:pPr>
    </w:p>
    <w:p w:rsidR="00724EC2" w:rsidRDefault="00724EC2" w:rsidP="00A43778">
      <w:pPr>
        <w:rPr>
          <w:rFonts w:ascii="Times New Roman" w:hAnsi="Times New Roman" w:cs="Times New Roman"/>
          <w:sz w:val="24"/>
          <w:szCs w:val="24"/>
        </w:rPr>
      </w:pPr>
    </w:p>
    <w:p w:rsidR="00724EC2" w:rsidRDefault="00724EC2" w:rsidP="00A43778">
      <w:pPr>
        <w:rPr>
          <w:rFonts w:ascii="Times New Roman" w:hAnsi="Times New Roman" w:cs="Times New Roman"/>
          <w:sz w:val="24"/>
          <w:szCs w:val="24"/>
        </w:rPr>
      </w:pPr>
    </w:p>
    <w:p w:rsidR="00A43778" w:rsidRPr="007A6A0A" w:rsidRDefault="00A43778" w:rsidP="00A43778">
      <w:pPr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sz w:val="24"/>
          <w:szCs w:val="24"/>
        </w:rPr>
        <w:lastRenderedPageBreak/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A6A0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A6A0A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Q9</w:t>
      </w:r>
      <w:r w:rsidRPr="007A6A0A">
        <w:rPr>
          <w:rFonts w:ascii="Times New Roman" w:hAnsi="Times New Roman" w:cs="Times New Roman"/>
          <w:sz w:val="24"/>
          <w:szCs w:val="24"/>
        </w:rPr>
        <w:t xml:space="preserve"> mesh</w:t>
      </w:r>
    </w:p>
    <w:p w:rsidR="00A43778" w:rsidRDefault="00A43778" w:rsidP="00A4377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ox 1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Input file</w:t>
      </w:r>
      <w:r w:rsidR="00962E96">
        <w:rPr>
          <w:rFonts w:ascii="Times New Roman" w:hAnsi="Times New Roman" w:cs="Times New Roman"/>
        </w:rPr>
        <w:t xml:space="preserve"> modification</w:t>
      </w:r>
      <w:r>
        <w:rPr>
          <w:rFonts w:ascii="Times New Roman" w:hAnsi="Times New Roman" w:cs="Times New Roman"/>
        </w:rPr>
        <w:t xml:space="preserve"> of SS-3 square plate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A6A0A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Q9</w:t>
      </w:r>
      <w:r>
        <w:rPr>
          <w:rFonts w:ascii="Times New Roman" w:hAnsi="Times New Roman" w:cs="Times New Roman"/>
        </w:rPr>
        <w:t xml:space="preserve"> mesh)</w:t>
      </w:r>
    </w:p>
    <w:p w:rsidR="00CD1E97" w:rsidRPr="00F611E0" w:rsidRDefault="00CD1E97" w:rsidP="00CD1E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2   9   1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  1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2   MODEL,NPE,MESH,NPRNT,IGRAD,NONLIN</w:t>
      </w:r>
    </w:p>
    <w:p w:rsidR="00CD1E97" w:rsidRPr="00F611E0" w:rsidRDefault="00CD1E97" w:rsidP="00CD1E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3   2   2   2                 NIPL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,NIPN,NITS,NSTR</w:t>
      </w:r>
      <w:proofErr w:type="gramEnd"/>
    </w:p>
    <w:p w:rsidR="00CD1E97" w:rsidRPr="00F611E0" w:rsidRDefault="00CD1E97" w:rsidP="00CD1E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4   4                        NX, NY</w:t>
      </w:r>
    </w:p>
    <w:p w:rsidR="00CD1E97" w:rsidRPr="00F611E0" w:rsidRDefault="00CD1E97" w:rsidP="00CD1E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.0  1.25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25  1.25  1.25           X0, (DX(I), I=1,NX)</w:t>
      </w:r>
    </w:p>
    <w:p w:rsidR="00A43778" w:rsidRPr="00F611E0" w:rsidRDefault="00CD1E97" w:rsidP="00CD1E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.0  1.25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25  1.25  1.25           Y0, (DY(I), I=1,NY)</w:t>
      </w:r>
    </w:p>
    <w:p w:rsidR="00CD1E97" w:rsidRDefault="00CD1E97" w:rsidP="00A43778">
      <w:pPr>
        <w:rPr>
          <w:rFonts w:ascii="Times New Roman" w:hAnsi="Times New Roman" w:cs="Times New Roman"/>
        </w:rPr>
      </w:pPr>
    </w:p>
    <w:p w:rsidR="00A43778" w:rsidRPr="00A44B35" w:rsidRDefault="00A43778" w:rsidP="00A4377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1.2. Numerical results of SS-3 square plate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A6A0A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Q9</w:t>
      </w:r>
      <w:r>
        <w:rPr>
          <w:rFonts w:ascii="Times New Roman" w:hAnsi="Times New Roman" w:cs="Times New Roman"/>
        </w:rPr>
        <w:t xml:space="preserve"> mesh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4D3202" w:rsidTr="00142F14"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</w:tcPr>
          <w:p w:rsidR="004D3202" w:rsidRPr="00142F14" w:rsidRDefault="004D3202" w:rsidP="0080501B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</w:t>
            </w:r>
            <w:bookmarkStart w:id="0" w:name="_GoBack"/>
            <w:bookmarkEnd w:id="0"/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4D3202" w:rsidRPr="00142F14" w:rsidRDefault="004D3202" w:rsidP="0080501B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W/h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4D3202" w:rsidRPr="00142F14" w:rsidRDefault="004D3202" w:rsidP="0080501B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 w14:anchorId="29429FA5">
                <v:shape id="_x0000_i1030" type="#_x0000_t75" style="width:25.65pt;height:15.05pt" o:ole="">
                  <v:imagedata r:id="rId10" o:title=""/>
                </v:shape>
                <o:OLEObject Type="Embed" ProgID="Equation.DSMT4" ShapeID="_x0000_i1030" DrawAspect="Content" ObjectID="_1581933969" r:id="rId14"/>
              </w:objec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4D3202" w:rsidRPr="00142F14" w:rsidRDefault="004D3202" w:rsidP="0080501B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>
                <v:shape id="_x0000_i1031" type="#_x0000_t75" style="width:24.4pt;height:13.75pt" o:ole="">
                  <v:imagedata r:id="rId12" o:title=""/>
                </v:shape>
                <o:OLEObject Type="Embed" ProgID="Equation.DSMT4" ShapeID="_x0000_i1031" DrawAspect="Content" ObjectID="_1581933970" r:id="rId15"/>
              </w:object>
            </w:r>
          </w:p>
        </w:tc>
      </w:tr>
      <w:tr w:rsidR="004D3202" w:rsidTr="00142F14">
        <w:tc>
          <w:tcPr>
            <w:tcW w:w="2074" w:type="dxa"/>
            <w:tcBorders>
              <w:top w:val="single" w:sz="12" w:space="0" w:color="auto"/>
            </w:tcBorders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4D3202" w:rsidRPr="0080501B" w:rsidRDefault="004D3202" w:rsidP="0080501B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6024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4741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1402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89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49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4888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8996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73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0305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4702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313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48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3694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7436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8665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41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1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078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443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172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5155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891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232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969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296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216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0573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668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.13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006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011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00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5294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30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82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46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629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6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519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910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35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486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1762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07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37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4286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7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182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66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43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928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898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8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616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11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70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249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31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833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3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90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372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2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484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869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1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046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6328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10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.59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751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27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132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14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45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65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0498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61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172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1827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781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.67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3129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93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172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4404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093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658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5655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244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136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6883</w:t>
            </w:r>
          </w:p>
        </w:tc>
      </w:tr>
      <w:tr w:rsidR="004D3202" w:rsidTr="00D476C8">
        <w:tc>
          <w:tcPr>
            <w:tcW w:w="2074" w:type="dxa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39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607</w:t>
            </w:r>
          </w:p>
        </w:tc>
        <w:tc>
          <w:tcPr>
            <w:tcW w:w="2074" w:type="dxa"/>
            <w:vAlign w:val="bottom"/>
          </w:tcPr>
          <w:p w:rsidR="004D3202" w:rsidRPr="0080501B" w:rsidRDefault="004D3202" w:rsidP="0080501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501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8089</w:t>
            </w:r>
          </w:p>
        </w:tc>
      </w:tr>
    </w:tbl>
    <w:p w:rsidR="001A10D7" w:rsidRPr="00A44B35" w:rsidRDefault="001A10D7">
      <w:pPr>
        <w:rPr>
          <w:rFonts w:ascii="Times New Roman" w:hAnsi="Times New Roman" w:cs="Times New Roman"/>
        </w:rPr>
      </w:pPr>
    </w:p>
    <w:p w:rsidR="001A10D7" w:rsidRPr="00A44B35" w:rsidRDefault="001A10D7" w:rsidP="001A10D7">
      <w:pPr>
        <w:rPr>
          <w:rFonts w:ascii="Times New Roman" w:hAnsi="Times New Roman" w:cs="Times New Roman"/>
          <w:b/>
          <w:sz w:val="28"/>
          <w:szCs w:val="28"/>
        </w:rPr>
      </w:pPr>
      <w:r w:rsidRPr="00A44B35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roblem </w:t>
      </w:r>
      <w:r w:rsidR="007A494E" w:rsidRPr="00A44B35">
        <w:rPr>
          <w:rFonts w:ascii="Times New Roman" w:hAnsi="Times New Roman" w:cs="Times New Roman"/>
          <w:b/>
          <w:sz w:val="28"/>
          <w:szCs w:val="28"/>
        </w:rPr>
        <w:t>2</w:t>
      </w:r>
      <w:r w:rsidRPr="00A44B35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E0003C" w:rsidRPr="00A44B35">
        <w:rPr>
          <w:rFonts w:ascii="Times New Roman" w:hAnsi="Times New Roman" w:cs="Times New Roman"/>
          <w:b/>
          <w:sz w:val="28"/>
          <w:szCs w:val="28"/>
        </w:rPr>
        <w:t>Clamped square plate</w:t>
      </w:r>
    </w:p>
    <w:p w:rsidR="00CE7671" w:rsidRPr="007A6A0A" w:rsidRDefault="00CE7671" w:rsidP="00CE7671">
      <w:pPr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sz w:val="24"/>
          <w:szCs w:val="24"/>
        </w:rPr>
        <w:t>Use 8×8L4 and 4×4Q9 elements to solve this problem.</w:t>
      </w:r>
    </w:p>
    <w:p w:rsidR="00CE7671" w:rsidRPr="007A6A0A" w:rsidRDefault="00CE7671" w:rsidP="00CE7671">
      <w:pPr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sz w:val="24"/>
          <w:szCs w:val="24"/>
        </w:rPr>
        <w:t>(1) 8×8L4 mesh</w:t>
      </w:r>
    </w:p>
    <w:p w:rsidR="00CE7671" w:rsidRDefault="00CE7671" w:rsidP="00CE767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ox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.1.</w:t>
      </w:r>
      <w:r>
        <w:rPr>
          <w:rFonts w:ascii="Times New Roman" w:hAnsi="Times New Roman" w:cs="Times New Roman"/>
        </w:rPr>
        <w:t xml:space="preserve"> Input file of clamped square plate (</w:t>
      </w:r>
      <w:r w:rsidRPr="00A44B35">
        <w:rPr>
          <w:rFonts w:ascii="Times New Roman" w:hAnsi="Times New Roman" w:cs="Times New Roman"/>
        </w:rPr>
        <w:t>8×8L4</w:t>
      </w:r>
      <w:r>
        <w:rPr>
          <w:rFonts w:ascii="Times New Roman" w:hAnsi="Times New Roman" w:cs="Times New Roman"/>
        </w:rPr>
        <w:t xml:space="preserve"> mesh)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2   4   1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  1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2   MODEL,NPE,MESH,NPRNT,IGRAD,NONLIN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2   1   1   1                 NIPL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,NIPN,NITS,NSTR</w:t>
      </w:r>
      <w:proofErr w:type="gramEnd"/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8   8                        NX, NY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625  0.625  0.625  0.625  0.625  0.625  0.625  0.625            X0, (DX(I), I=1,NX)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625  0.625  0.625  0.625  0.625  0.625  0.625  0.625            Y0, (DY(I), I=1,NY)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F611E0" w:rsidRPr="00D9799B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117                            </w:t>
      </w:r>
      <w:r w:rsidR="00D9799B">
        <w:rPr>
          <w:rFonts w:ascii="Times New Roman" w:hAnsi="Times New Roman" w:cs="Times New Roman"/>
          <w:sz w:val="18"/>
          <w:szCs w:val="18"/>
        </w:rPr>
        <w:t xml:space="preserve"> NSPV and next lines ISPV, VSPV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1 1   1 2   1 4   1 5   2 2   2 5   3 2   3 5   4 2   4 5   5 2   5 5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6 2   6 5   7 2   7 5   8 2   8 5   9 1   9 2   9 3   9 4   9 5   10 1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10 4  19 1  19 4  28 1  28 4  37 1  37 4  46 1  46 4  55 1  55 4  64 1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64 4  18 1  18 2  18 3  18 4  18 5  27 1  27 2  27 3  27 4  27 5  36 1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36 2  36 3  36 4  36 5  45 1  45 2  45 3  45 4  45 5  54 1  54 2  54 3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54 4  54 5  63 1  63 2  63 3  63 4  63 5  72 1  72 2  72 3  72 4  72 5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3 1  73 2  73 3  73 4  73 5  74 1  74 2  74 3  74 4  74 5  75 1  75 2  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5 3  75 4  75 5  76 1  76 2  76 3  76 4  76 5  77 1  77 2  77 3  77 4  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7 5  78 1  78 2  78 3  78 4  78 5  79 1  79 2  79 3  79 4  79 5  80 1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80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2  8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3  80 4  80 5  81 1  81 2  81 3  81 4  81 5   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   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.0  0.0  0.0  0.0  0.0  0.0  0.0  0.0  0.0  0.0  0.0  0.0  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.0  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0.0  0.0  0.0  0.0  0.0  0.0  0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    </w:t>
      </w:r>
      <w:r w:rsidR="00D9799B">
        <w:rPr>
          <w:rFonts w:ascii="Times New Roman" w:hAnsi="Times New Roman" w:cs="Times New Roman"/>
          <w:sz w:val="18"/>
          <w:szCs w:val="18"/>
        </w:rPr>
        <w:t xml:space="preserve">                           NSSV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0.0  1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</w:t>
      </w:r>
      <w:r w:rsidR="00D9799B">
        <w:rPr>
          <w:rFonts w:ascii="Times New Roman" w:hAnsi="Times New Roman" w:cs="Times New Roman"/>
          <w:sz w:val="18"/>
          <w:szCs w:val="18"/>
        </w:rPr>
        <w:t>0                  XL,YL,THIKNS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7.80E6 2.60E6 1.30E6 </w:t>
      </w:r>
      <w:proofErr w:type="spellStart"/>
      <w:r w:rsidRPr="00F611E0">
        <w:rPr>
          <w:rFonts w:ascii="Times New Roman" w:hAnsi="Times New Roman" w:cs="Times New Roman"/>
          <w:sz w:val="18"/>
          <w:szCs w:val="18"/>
        </w:rPr>
        <w:t>1.30E6</w:t>
      </w:r>
      <w:proofErr w:type="spellEnd"/>
      <w:r w:rsidRPr="00F611E0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F611E0">
        <w:rPr>
          <w:rFonts w:ascii="Times New Roman" w:hAnsi="Times New Roman" w:cs="Times New Roman"/>
          <w:sz w:val="18"/>
          <w:szCs w:val="18"/>
        </w:rPr>
        <w:t>1.30E6</w:t>
      </w:r>
      <w:proofErr w:type="spellEnd"/>
      <w:r w:rsidRPr="00F611E0">
        <w:rPr>
          <w:rFonts w:ascii="Times New Roman" w:hAnsi="Times New Roman" w:cs="Times New Roman"/>
          <w:sz w:val="18"/>
          <w:szCs w:val="18"/>
        </w:rPr>
        <w:t xml:space="preserve"> 0.25 0.8333 </w:t>
      </w:r>
      <w:r w:rsidR="00D9799B">
        <w:rPr>
          <w:rFonts w:ascii="Times New Roman" w:hAnsi="Times New Roman" w:cs="Times New Roman"/>
          <w:sz w:val="18"/>
          <w:szCs w:val="18"/>
        </w:rPr>
        <w:t xml:space="preserve">    E1</w:t>
      </w:r>
      <w:proofErr w:type="gramStart"/>
      <w:r w:rsidR="00D9799B">
        <w:rPr>
          <w:rFonts w:ascii="Times New Roman" w:hAnsi="Times New Roman" w:cs="Times New Roman"/>
          <w:sz w:val="18"/>
          <w:szCs w:val="18"/>
        </w:rPr>
        <w:t>,E2,G12,G13,G23,ANU12,AKS</w:t>
      </w:r>
      <w:proofErr w:type="gramEnd"/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300.0  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</w:t>
      </w:r>
      <w:r w:rsidR="00D9799B">
        <w:rPr>
          <w:rFonts w:ascii="Times New Roman" w:hAnsi="Times New Roman" w:cs="Times New Roman"/>
          <w:sz w:val="18"/>
          <w:szCs w:val="18"/>
        </w:rPr>
        <w:t xml:space="preserve"> 0.0                   Q0,QX,QY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0          </w:t>
      </w:r>
      <w:r w:rsidR="00D9799B">
        <w:rPr>
          <w:rFonts w:ascii="Times New Roman" w:hAnsi="Times New Roman" w:cs="Times New Roman"/>
          <w:sz w:val="18"/>
          <w:szCs w:val="18"/>
        </w:rPr>
        <w:t xml:space="preserve">                          ICONV</w:t>
      </w:r>
    </w:p>
    <w:p w:rsidR="00F611E0" w:rsidRPr="00D9799B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32   20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0.001  0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    </w:t>
      </w:r>
      <w:r w:rsidR="00D9799B">
        <w:rPr>
          <w:rFonts w:ascii="Times New Roman" w:hAnsi="Times New Roman" w:cs="Times New Roman"/>
          <w:sz w:val="18"/>
          <w:szCs w:val="18"/>
        </w:rPr>
        <w:t xml:space="preserve">          NLS, ITMAX, EPS, GAMA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0  1.0  1.0  1.0  1.0  1.0  1.0  1.0   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0  1.0  1.0  1.0  1.0  1.0  1.0  1.0</w:t>
      </w:r>
    </w:p>
    <w:p w:rsidR="00F611E0" w:rsidRPr="00F611E0" w:rsidRDefault="00F611E0" w:rsidP="00F611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1.0  1.0  1.0  1.0  1.0  1.0  1.0  1.0</w:t>
      </w:r>
    </w:p>
    <w:p w:rsidR="00F611E0" w:rsidRPr="00D9799B" w:rsidRDefault="00F611E0" w:rsidP="00D979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F611E0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F611E0">
        <w:rPr>
          <w:rFonts w:ascii="Times New Roman" w:hAnsi="Times New Roman" w:cs="Times New Roman"/>
          <w:sz w:val="18"/>
          <w:szCs w:val="18"/>
        </w:rPr>
        <w:t>1.0  1.0</w:t>
      </w:r>
      <w:proofErr w:type="gramEnd"/>
      <w:r w:rsidRPr="00F611E0">
        <w:rPr>
          <w:rFonts w:ascii="Times New Roman" w:hAnsi="Times New Roman" w:cs="Times New Roman"/>
          <w:sz w:val="18"/>
          <w:szCs w:val="18"/>
        </w:rPr>
        <w:t xml:space="preserve">                                                DP(I)</w:t>
      </w:r>
    </w:p>
    <w:p w:rsidR="00CE7671" w:rsidRDefault="00CE7671" w:rsidP="00CE767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Table 2.1. Numerical results of </w:t>
      </w:r>
      <w:r w:rsidR="00BC3C09">
        <w:rPr>
          <w:rFonts w:ascii="Times New Roman" w:hAnsi="Times New Roman" w:cs="Times New Roman"/>
        </w:rPr>
        <w:t>clamped</w:t>
      </w:r>
      <w:r>
        <w:rPr>
          <w:rFonts w:ascii="Times New Roman" w:hAnsi="Times New Roman" w:cs="Times New Roman"/>
        </w:rPr>
        <w:t xml:space="preserve"> square plate (</w:t>
      </w:r>
      <w:r w:rsidRPr="00A44B35">
        <w:rPr>
          <w:rFonts w:ascii="Times New Roman" w:hAnsi="Times New Roman" w:cs="Times New Roman"/>
        </w:rPr>
        <w:t>8×8L4</w:t>
      </w:r>
      <w:r>
        <w:rPr>
          <w:rFonts w:ascii="Times New Roman" w:hAnsi="Times New Roman" w:cs="Times New Roman"/>
        </w:rPr>
        <w:t xml:space="preserve"> mesh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554441" w:rsidTr="00142F14"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</w:tcPr>
          <w:p w:rsidR="00554441" w:rsidRPr="00142F14" w:rsidRDefault="00554441" w:rsidP="00554441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554441" w:rsidRPr="00142F14" w:rsidRDefault="00554441" w:rsidP="00554441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W/h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554441" w:rsidRPr="00142F14" w:rsidRDefault="00554441" w:rsidP="00554441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 w14:anchorId="0194C65C">
                <v:shape id="_x0000_i1032" type="#_x0000_t75" style="width:25.65pt;height:15.05pt" o:ole="">
                  <v:imagedata r:id="rId10" o:title=""/>
                </v:shape>
                <o:OLEObject Type="Embed" ProgID="Equation.DSMT4" ShapeID="_x0000_i1032" DrawAspect="Content" ObjectID="_1581933971" r:id="rId16"/>
              </w:objec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554441" w:rsidRPr="00142F14" w:rsidRDefault="00554441" w:rsidP="00554441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 w14:anchorId="438A747D">
                <v:shape id="_x0000_i1033" type="#_x0000_t75" style="width:24.4pt;height:13.75pt" o:ole="">
                  <v:imagedata r:id="rId12" o:title=""/>
                </v:shape>
                <o:OLEObject Type="Embed" ProgID="Equation.DSMT4" ShapeID="_x0000_i1033" DrawAspect="Content" ObjectID="_1581933972" r:id="rId17"/>
              </w:object>
            </w:r>
          </w:p>
        </w:tc>
      </w:tr>
      <w:tr w:rsidR="00554441" w:rsidTr="00142F14">
        <w:tc>
          <w:tcPr>
            <w:tcW w:w="2074" w:type="dxa"/>
            <w:tcBorders>
              <w:top w:val="single" w:sz="12" w:space="0" w:color="auto"/>
            </w:tcBorders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554441" w:rsidRPr="00554441" w:rsidRDefault="00554441" w:rsidP="00554441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051359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6429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17851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1022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30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35731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1521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4.981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53484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2007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6.652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70975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2478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8.3087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88091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2931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9.9429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0475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3365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1.549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2089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37809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3.12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3649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41779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4.6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515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45571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6.16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6601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4919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7.627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7994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52651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9.05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9334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559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0.449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062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59127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1.80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186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6216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3.13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3084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6507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4.42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427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6787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5.69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542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7056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6.92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6537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7315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8.13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7617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7565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9.31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866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78071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0.471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2.9679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8040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1.60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0665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8266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2.71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1622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8485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3.801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255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8697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4.869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3458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8903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5.917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4339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3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91036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6.947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5197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9298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7.95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6033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9487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8.95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6848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9672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9.9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7642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55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0.98523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40.892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8417</w:t>
            </w:r>
          </w:p>
        </w:tc>
      </w:tr>
      <w:tr w:rsidR="00554441" w:rsidTr="00A909C2">
        <w:tc>
          <w:tcPr>
            <w:tcW w:w="2074" w:type="dxa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</w:rPr>
            </w:pPr>
            <w:r w:rsidRPr="00554441"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1.0028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41.84</w:t>
            </w:r>
          </w:p>
        </w:tc>
        <w:tc>
          <w:tcPr>
            <w:tcW w:w="2074" w:type="dxa"/>
            <w:vAlign w:val="bottom"/>
          </w:tcPr>
          <w:p w:rsidR="00554441" w:rsidRPr="00554441" w:rsidRDefault="00554441" w:rsidP="00554441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554441">
              <w:rPr>
                <w:rFonts w:ascii="Times New Roman" w:hAnsi="Times New Roman" w:cs="Times New Roman"/>
                <w:color w:val="000000"/>
                <w:sz w:val="22"/>
              </w:rPr>
              <w:t>3.9173</w:t>
            </w:r>
          </w:p>
        </w:tc>
      </w:tr>
    </w:tbl>
    <w:p w:rsidR="00BC3C09" w:rsidRPr="00A44B35" w:rsidRDefault="00BC3C09" w:rsidP="00D6611B">
      <w:pPr>
        <w:rPr>
          <w:rFonts w:ascii="Times New Roman" w:hAnsi="Times New Roman" w:cs="Times New Roman"/>
        </w:rPr>
      </w:pPr>
    </w:p>
    <w:p w:rsidR="00CE7671" w:rsidRPr="007A6A0A" w:rsidRDefault="00CE7671" w:rsidP="00CE7671">
      <w:pPr>
        <w:rPr>
          <w:rFonts w:ascii="Times New Roman" w:hAnsi="Times New Roman" w:cs="Times New Roman"/>
          <w:sz w:val="24"/>
          <w:szCs w:val="24"/>
        </w:rPr>
      </w:pPr>
      <w:r w:rsidRPr="007A6A0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A6A0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A6A0A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Q9</w:t>
      </w:r>
      <w:r w:rsidRPr="007A6A0A">
        <w:rPr>
          <w:rFonts w:ascii="Times New Roman" w:hAnsi="Times New Roman" w:cs="Times New Roman"/>
          <w:sz w:val="24"/>
          <w:szCs w:val="24"/>
        </w:rPr>
        <w:t xml:space="preserve"> mesh</w:t>
      </w:r>
    </w:p>
    <w:p w:rsidR="00CE7671" w:rsidRDefault="00CE7671" w:rsidP="00CE767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ox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Input file modification of clamped square plate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A6A0A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Q9</w:t>
      </w:r>
      <w:r>
        <w:rPr>
          <w:rFonts w:ascii="Times New Roman" w:hAnsi="Times New Roman" w:cs="Times New Roman"/>
        </w:rPr>
        <w:t xml:space="preserve"> mesh)</w:t>
      </w:r>
    </w:p>
    <w:p w:rsidR="001463B8" w:rsidRPr="001463B8" w:rsidRDefault="001463B8" w:rsidP="001463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463B8">
        <w:rPr>
          <w:rFonts w:ascii="Times New Roman" w:hAnsi="Times New Roman" w:cs="Times New Roman"/>
          <w:sz w:val="18"/>
          <w:szCs w:val="18"/>
        </w:rPr>
        <w:t xml:space="preserve">    2   9   1   </w:t>
      </w:r>
      <w:proofErr w:type="gramStart"/>
      <w:r w:rsidRPr="001463B8">
        <w:rPr>
          <w:rFonts w:ascii="Times New Roman" w:hAnsi="Times New Roman" w:cs="Times New Roman"/>
          <w:sz w:val="18"/>
          <w:szCs w:val="18"/>
        </w:rPr>
        <w:t>0  1</w:t>
      </w:r>
      <w:proofErr w:type="gramEnd"/>
      <w:r w:rsidRPr="001463B8">
        <w:rPr>
          <w:rFonts w:ascii="Times New Roman" w:hAnsi="Times New Roman" w:cs="Times New Roman"/>
          <w:sz w:val="18"/>
          <w:szCs w:val="18"/>
        </w:rPr>
        <w:t xml:space="preserve">  2   MODEL,NPE,MESH,NPRNT,IGRAD,NONLIN</w:t>
      </w:r>
    </w:p>
    <w:p w:rsidR="001463B8" w:rsidRPr="001463B8" w:rsidRDefault="001463B8" w:rsidP="001463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463B8">
        <w:rPr>
          <w:rFonts w:ascii="Times New Roman" w:hAnsi="Times New Roman" w:cs="Times New Roman"/>
          <w:sz w:val="18"/>
          <w:szCs w:val="18"/>
        </w:rPr>
        <w:t xml:space="preserve">    3   2   2   2                 NIPL</w:t>
      </w:r>
      <w:proofErr w:type="gramStart"/>
      <w:r w:rsidRPr="001463B8">
        <w:rPr>
          <w:rFonts w:ascii="Times New Roman" w:hAnsi="Times New Roman" w:cs="Times New Roman"/>
          <w:sz w:val="18"/>
          <w:szCs w:val="18"/>
        </w:rPr>
        <w:t>,NIPN,NITS,NSTR</w:t>
      </w:r>
      <w:proofErr w:type="gramEnd"/>
    </w:p>
    <w:p w:rsidR="001463B8" w:rsidRPr="001463B8" w:rsidRDefault="001463B8" w:rsidP="001463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463B8">
        <w:rPr>
          <w:rFonts w:ascii="Times New Roman" w:hAnsi="Times New Roman" w:cs="Times New Roman"/>
          <w:sz w:val="18"/>
          <w:szCs w:val="18"/>
        </w:rPr>
        <w:t xml:space="preserve">    4   4                        NX, NY</w:t>
      </w:r>
    </w:p>
    <w:p w:rsidR="001463B8" w:rsidRPr="001463B8" w:rsidRDefault="001463B8" w:rsidP="001463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463B8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1463B8">
        <w:rPr>
          <w:rFonts w:ascii="Times New Roman" w:hAnsi="Times New Roman" w:cs="Times New Roman"/>
          <w:sz w:val="18"/>
          <w:szCs w:val="18"/>
        </w:rPr>
        <w:t>0.0  1.25</w:t>
      </w:r>
      <w:proofErr w:type="gramEnd"/>
      <w:r w:rsidRPr="001463B8">
        <w:rPr>
          <w:rFonts w:ascii="Times New Roman" w:hAnsi="Times New Roman" w:cs="Times New Roman"/>
          <w:sz w:val="18"/>
          <w:szCs w:val="18"/>
        </w:rPr>
        <w:t xml:space="preserve">  1.25  1.25  1.25           X0, (DX(I), I=1,NX)</w:t>
      </w:r>
    </w:p>
    <w:p w:rsidR="00D6611B" w:rsidRPr="001463B8" w:rsidRDefault="001463B8" w:rsidP="001463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18"/>
          <w:szCs w:val="18"/>
        </w:rPr>
      </w:pPr>
      <w:r w:rsidRPr="001463B8">
        <w:rPr>
          <w:rFonts w:ascii="Times New Roman" w:hAnsi="Times New Roman" w:cs="Times New Roman"/>
          <w:sz w:val="18"/>
          <w:szCs w:val="18"/>
        </w:rPr>
        <w:t xml:space="preserve">    </w:t>
      </w:r>
      <w:proofErr w:type="gramStart"/>
      <w:r w:rsidRPr="001463B8">
        <w:rPr>
          <w:rFonts w:ascii="Times New Roman" w:hAnsi="Times New Roman" w:cs="Times New Roman"/>
          <w:sz w:val="18"/>
          <w:szCs w:val="18"/>
        </w:rPr>
        <w:t>0.0  1.25</w:t>
      </w:r>
      <w:proofErr w:type="gramEnd"/>
      <w:r w:rsidRPr="001463B8">
        <w:rPr>
          <w:rFonts w:ascii="Times New Roman" w:hAnsi="Times New Roman" w:cs="Times New Roman"/>
          <w:sz w:val="18"/>
          <w:szCs w:val="18"/>
        </w:rPr>
        <w:t xml:space="preserve">  1.25  1.25  1.25           Y0, (DY(I), I=1,NY)</w:t>
      </w:r>
    </w:p>
    <w:p w:rsidR="001463B8" w:rsidRDefault="001463B8" w:rsidP="00CE7671">
      <w:pPr>
        <w:jc w:val="center"/>
        <w:rPr>
          <w:rFonts w:ascii="Times New Roman" w:hAnsi="Times New Roman" w:cs="Times New Roman"/>
        </w:rPr>
      </w:pPr>
    </w:p>
    <w:p w:rsidR="00CE7671" w:rsidRPr="00A44B35" w:rsidRDefault="00CE7671" w:rsidP="00CE767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Table 2.2. Numerical results of </w:t>
      </w:r>
      <w:r w:rsidR="00BC3C09">
        <w:rPr>
          <w:rFonts w:ascii="Times New Roman" w:hAnsi="Times New Roman" w:cs="Times New Roman"/>
        </w:rPr>
        <w:t>clamped</w:t>
      </w:r>
      <w:r>
        <w:rPr>
          <w:rFonts w:ascii="Times New Roman" w:hAnsi="Times New Roman" w:cs="Times New Roman"/>
        </w:rPr>
        <w:t xml:space="preserve"> square plate (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A6A0A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Q9</w:t>
      </w:r>
      <w:r>
        <w:rPr>
          <w:rFonts w:ascii="Times New Roman" w:hAnsi="Times New Roman" w:cs="Times New Roman"/>
        </w:rPr>
        <w:t xml:space="preserve"> mesh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E34790" w:rsidTr="00142F14"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</w:tcPr>
          <w:p w:rsidR="00E34790" w:rsidRPr="00142F14" w:rsidRDefault="00E34790" w:rsidP="00E34790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E34790" w:rsidRPr="00142F14" w:rsidRDefault="00E34790" w:rsidP="00E34790">
            <w:pPr>
              <w:widowControl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W/h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E34790" w:rsidRPr="00142F14" w:rsidRDefault="00E34790" w:rsidP="00E3479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 w14:anchorId="1F30248C">
                <v:shape id="_x0000_i1034" type="#_x0000_t75" style="width:25.65pt;height:15.05pt" o:ole="">
                  <v:imagedata r:id="rId10" o:title=""/>
                </v:shape>
                <o:OLEObject Type="Embed" ProgID="Equation.DSMT4" ShapeID="_x0000_i1034" DrawAspect="Content" ObjectID="_1581933973" r:id="rId18"/>
              </w:objec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12" w:space="0" w:color="auto"/>
            </w:tcBorders>
            <w:vAlign w:val="bottom"/>
          </w:tcPr>
          <w:p w:rsidR="00E34790" w:rsidRPr="00142F14" w:rsidRDefault="00E34790" w:rsidP="00E3479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142F14">
              <w:rPr>
                <w:rFonts w:ascii="Times New Roman" w:hAnsi="Times New Roman" w:cs="Times New Roman"/>
                <w:b/>
                <w:color w:val="000000"/>
                <w:position w:val="-14"/>
                <w:sz w:val="24"/>
                <w:szCs w:val="24"/>
              </w:rPr>
              <w:object w:dxaOrig="660" w:dyaOrig="380" w14:anchorId="14F6BF1E">
                <v:shape id="_x0000_i1035" type="#_x0000_t75" style="width:24.4pt;height:13.75pt" o:ole="">
                  <v:imagedata r:id="rId12" o:title=""/>
                </v:shape>
                <o:OLEObject Type="Embed" ProgID="Equation.DSMT4" ShapeID="_x0000_i1035" DrawAspect="Content" ObjectID="_1581933974" r:id="rId19"/>
              </w:object>
            </w:r>
          </w:p>
        </w:tc>
      </w:tr>
      <w:tr w:rsidR="00E34790" w:rsidTr="00142F14">
        <w:tc>
          <w:tcPr>
            <w:tcW w:w="2074" w:type="dxa"/>
            <w:tcBorders>
              <w:top w:val="single" w:sz="12" w:space="0" w:color="auto"/>
            </w:tcBorders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E34790" w:rsidRPr="00E34790" w:rsidRDefault="00E34790" w:rsidP="00E34790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051456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6964</w:t>
            </w:r>
          </w:p>
        </w:tc>
        <w:tc>
          <w:tcPr>
            <w:tcW w:w="2074" w:type="dxa"/>
            <w:tcBorders>
              <w:top w:val="single" w:sz="12" w:space="0" w:color="auto"/>
            </w:tcBorders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18199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102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415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36407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1523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5.1421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54461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20099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6.86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72241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2479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8.5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89692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2931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0.251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0671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3364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1.90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2323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37778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3.51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3924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4172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5.09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5472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4549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6.63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6967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4908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8.13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841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52519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9.59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1.9803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55799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1.0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1147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5893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2.409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2444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6194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3.76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3697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6482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5.08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4909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6759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6.37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608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70258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7.63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7213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7282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8.86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8311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7529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0.06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2.9375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0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7768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1.24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0406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1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7999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2.39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1406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1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8222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3.52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2377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84389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4.63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3321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8648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5.7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4238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8852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6.78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513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3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9050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7.83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5998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4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92427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8.861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6844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4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94301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9.872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7667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9612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40.86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8469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55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9790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41.843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3.9252</w:t>
            </w:r>
          </w:p>
        </w:tc>
      </w:tr>
      <w:tr w:rsidR="00E34790" w:rsidTr="00E061F2">
        <w:tc>
          <w:tcPr>
            <w:tcW w:w="2074" w:type="dxa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</w:rPr>
            </w:pPr>
            <w:r w:rsidRPr="00E34790"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0.9964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42.806</w:t>
            </w:r>
          </w:p>
        </w:tc>
        <w:tc>
          <w:tcPr>
            <w:tcW w:w="2074" w:type="dxa"/>
            <w:vAlign w:val="bottom"/>
          </w:tcPr>
          <w:p w:rsidR="00E34790" w:rsidRPr="00E34790" w:rsidRDefault="00E34790" w:rsidP="00E34790">
            <w:pPr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E34790">
              <w:rPr>
                <w:rFonts w:ascii="Times New Roman" w:hAnsi="Times New Roman" w:cs="Times New Roman"/>
                <w:color w:val="000000"/>
                <w:sz w:val="22"/>
              </w:rPr>
              <w:t>4.0015</w:t>
            </w:r>
          </w:p>
        </w:tc>
      </w:tr>
    </w:tbl>
    <w:p w:rsidR="001A10D7" w:rsidRPr="00D6611B" w:rsidRDefault="001A10D7">
      <w:pPr>
        <w:rPr>
          <w:rFonts w:ascii="Times New Roman" w:hAnsi="Times New Roman" w:cs="Times New Roman"/>
        </w:rPr>
      </w:pPr>
    </w:p>
    <w:p w:rsidR="001A10D7" w:rsidRPr="00A44B35" w:rsidRDefault="001A10D7">
      <w:pPr>
        <w:rPr>
          <w:rFonts w:ascii="Times New Roman" w:hAnsi="Times New Roman" w:cs="Times New Roman"/>
        </w:rPr>
      </w:pPr>
    </w:p>
    <w:p w:rsidR="001A10D7" w:rsidRDefault="00AD5AA8">
      <w:pPr>
        <w:rPr>
          <w:rFonts w:ascii="Times New Roman" w:hAnsi="Times New Roman" w:cs="Times New Roman"/>
        </w:rPr>
      </w:pPr>
      <w:r w:rsidRPr="00AD5AA8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2508197"/>
            <wp:effectExtent l="0" t="0" r="2540" b="6985"/>
            <wp:docPr id="1" name="图片 1" descr="C:\Users\吉承\Desktop\test\femplatebend\femplatebend\load_defl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吉承\Desktop\test\femplatebend\femplatebend\load_defln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8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5AA8" w:rsidRDefault="00991C52" w:rsidP="00991C5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 1. </w:t>
      </w:r>
      <w:r w:rsidR="006A7B90">
        <w:rPr>
          <w:rFonts w:ascii="Times New Roman" w:hAnsi="Times New Roman" w:cs="Times New Roman"/>
        </w:rPr>
        <w:t>Load vs center deflection of the SS-3 and clamped boundary condition</w:t>
      </w:r>
    </w:p>
    <w:p w:rsidR="00AD5AA8" w:rsidRDefault="00AD5AA8">
      <w:pPr>
        <w:rPr>
          <w:rFonts w:ascii="Times New Roman" w:hAnsi="Times New Roman" w:cs="Times New Roman"/>
        </w:rPr>
      </w:pPr>
    </w:p>
    <w:p w:rsidR="00AD5AA8" w:rsidRDefault="00AD5AA8">
      <w:pPr>
        <w:rPr>
          <w:rFonts w:ascii="Times New Roman" w:hAnsi="Times New Roman" w:cs="Times New Roman"/>
        </w:rPr>
      </w:pPr>
      <w:r w:rsidRPr="00AD5AA8">
        <w:rPr>
          <w:rFonts w:ascii="Times New Roman" w:hAnsi="Times New Roman" w:cs="Times New Roman"/>
          <w:noProof/>
        </w:rPr>
        <w:drawing>
          <wp:inline distT="0" distB="0" distL="0" distR="0">
            <wp:extent cx="5274310" cy="2508197"/>
            <wp:effectExtent l="0" t="0" r="2540" b="6985"/>
            <wp:docPr id="2" name="图片 2" descr="C:\Users\吉承\Desktop\test\femplatebend\femplatebend\load_sigx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吉承\Desktop\test\femplatebend\femplatebend\load_sigxx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8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5AA8" w:rsidRPr="00CD28E6" w:rsidRDefault="00501FF2" w:rsidP="00CD28E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Load vs maximum stress</w:t>
      </w:r>
      <w:r w:rsidR="00CD28E6">
        <w:rPr>
          <w:rFonts w:ascii="Times New Roman" w:hAnsi="Times New Roman" w:cs="Times New Roman"/>
        </w:rPr>
        <w:t xml:space="preserve"> (</w:t>
      </w:r>
      <w:r w:rsidR="00CD28E6" w:rsidRPr="00CD28E6">
        <w:rPr>
          <w:rFonts w:ascii="Times New Roman" w:hAnsi="Times New Roman" w:cs="Times New Roman"/>
          <w:position w:val="-14"/>
        </w:rPr>
        <w:object w:dxaOrig="660" w:dyaOrig="380">
          <v:shape id="_x0000_i1036" type="#_x0000_t75" style="width:33.2pt;height:18.8pt" o:ole="">
            <v:imagedata r:id="rId22" o:title=""/>
          </v:shape>
          <o:OLEObject Type="Embed" ProgID="Equation.DSMT4" ShapeID="_x0000_i1036" DrawAspect="Content" ObjectID="_1581933975" r:id="rId23"/>
        </w:object>
      </w:r>
      <w:r w:rsidR="00CD28E6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of the SS-3 and clamped boundary condition</w:t>
      </w:r>
    </w:p>
    <w:p w:rsidR="00AD5AA8" w:rsidRDefault="00AD5AA8">
      <w:pPr>
        <w:rPr>
          <w:rFonts w:ascii="Times New Roman" w:hAnsi="Times New Roman" w:cs="Times New Roman"/>
        </w:rPr>
      </w:pPr>
      <w:r w:rsidRPr="00AD5AA8">
        <w:rPr>
          <w:rFonts w:ascii="Times New Roman" w:hAnsi="Times New Roman" w:cs="Times New Roman"/>
          <w:noProof/>
        </w:rPr>
        <w:drawing>
          <wp:inline distT="0" distB="0" distL="0" distR="0">
            <wp:extent cx="5274310" cy="2508197"/>
            <wp:effectExtent l="0" t="0" r="2540" b="6985"/>
            <wp:docPr id="3" name="图片 3" descr="C:\Users\吉承\Desktop\test\femplatebend\femplatebend\load_sigx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吉承\Desktop\test\femplatebend\femplatebend\load_sigxy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8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FF2" w:rsidRPr="00CD28E6" w:rsidRDefault="00501FF2" w:rsidP="00501FF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 </w:t>
      </w:r>
      <w:r w:rsidR="00CD28E6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Load vs maximum stress</w:t>
      </w:r>
      <w:r w:rsidR="00CD28E6">
        <w:rPr>
          <w:rFonts w:ascii="Times New Roman" w:hAnsi="Times New Roman" w:cs="Times New Roman"/>
        </w:rPr>
        <w:t xml:space="preserve"> (</w:t>
      </w:r>
      <w:r w:rsidR="00CD28E6" w:rsidRPr="00CD28E6">
        <w:rPr>
          <w:rFonts w:ascii="Times New Roman" w:hAnsi="Times New Roman" w:cs="Times New Roman"/>
          <w:position w:val="-14"/>
        </w:rPr>
        <w:object w:dxaOrig="660" w:dyaOrig="380">
          <v:shape id="_x0000_i1037" type="#_x0000_t75" style="width:33.2pt;height:18.8pt" o:ole="">
            <v:imagedata r:id="rId25" o:title=""/>
          </v:shape>
          <o:OLEObject Type="Embed" ProgID="Equation.DSMT4" ShapeID="_x0000_i1037" DrawAspect="Content" ObjectID="_1581933976" r:id="rId26"/>
        </w:object>
      </w:r>
      <w:r w:rsidR="00CD28E6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of the SS-3 and clamped boundary condition</w:t>
      </w:r>
    </w:p>
    <w:sectPr w:rsidR="00501FF2" w:rsidRPr="00CD28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B9D"/>
    <w:rsid w:val="00030964"/>
    <w:rsid w:val="00052F95"/>
    <w:rsid w:val="00061EAD"/>
    <w:rsid w:val="00122BD1"/>
    <w:rsid w:val="00142F14"/>
    <w:rsid w:val="001463B8"/>
    <w:rsid w:val="001A10D7"/>
    <w:rsid w:val="003C5054"/>
    <w:rsid w:val="004D3202"/>
    <w:rsid w:val="00501FF2"/>
    <w:rsid w:val="00554441"/>
    <w:rsid w:val="006A7B90"/>
    <w:rsid w:val="00724EC2"/>
    <w:rsid w:val="00777DC9"/>
    <w:rsid w:val="007A494E"/>
    <w:rsid w:val="007A6A0A"/>
    <w:rsid w:val="007C3A1D"/>
    <w:rsid w:val="0080501B"/>
    <w:rsid w:val="009446CB"/>
    <w:rsid w:val="00962E96"/>
    <w:rsid w:val="00991C52"/>
    <w:rsid w:val="009B52E8"/>
    <w:rsid w:val="009C58E2"/>
    <w:rsid w:val="009C7758"/>
    <w:rsid w:val="00A43778"/>
    <w:rsid w:val="00A44B35"/>
    <w:rsid w:val="00A734E3"/>
    <w:rsid w:val="00AD5AA8"/>
    <w:rsid w:val="00BC3C09"/>
    <w:rsid w:val="00CD1E97"/>
    <w:rsid w:val="00CD28E6"/>
    <w:rsid w:val="00CE7671"/>
    <w:rsid w:val="00D6611B"/>
    <w:rsid w:val="00D9799B"/>
    <w:rsid w:val="00E0003C"/>
    <w:rsid w:val="00E309DC"/>
    <w:rsid w:val="00E34790"/>
    <w:rsid w:val="00E55093"/>
    <w:rsid w:val="00F611E0"/>
    <w:rsid w:val="00FD7FDC"/>
    <w:rsid w:val="00FE1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984DFF-8798-4795-BFDA-21C2297FE6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09D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734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523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7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9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8</Pages>
  <Words>1432</Words>
  <Characters>8169</Characters>
  <Application>Microsoft Office Word</Application>
  <DocSecurity>0</DocSecurity>
  <Lines>68</Lines>
  <Paragraphs>19</Paragraphs>
  <ScaleCrop>false</ScaleCrop>
  <Company/>
  <LinksUpToDate>false</LinksUpToDate>
  <CharactersWithSpaces>95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吉承</dc:creator>
  <cp:keywords/>
  <dc:description/>
  <cp:lastModifiedBy>卢吉承</cp:lastModifiedBy>
  <cp:revision>38</cp:revision>
  <dcterms:created xsi:type="dcterms:W3CDTF">2018-03-07T16:12:00Z</dcterms:created>
  <dcterms:modified xsi:type="dcterms:W3CDTF">2018-03-07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